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handoutMasterIdLst>
    <p:handoutMasterId r:id="rId19"/>
  </p:handoutMasterIdLst>
  <p:sldIdLst>
    <p:sldId id="256" r:id="rId8"/>
    <p:sldId id="260" r:id="rId9"/>
    <p:sldId id="262" r:id="rId10"/>
    <p:sldId id="263" r:id="rId11"/>
    <p:sldId id="264" r:id="rId12"/>
    <p:sldId id="265" r:id="rId13"/>
    <p:sldId id="266" r:id="rId14"/>
    <p:sldId id="259" r:id="rId15"/>
    <p:sldId id="261" r:id="rId16"/>
    <p:sldId id="267" r:id="rId17"/>
    <p:sldId id="25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89" autoAdjust="0"/>
    <p:restoredTop sz="94660"/>
  </p:normalViewPr>
  <p:slideViewPr>
    <p:cSldViewPr snapToGrid="0">
      <p:cViewPr varScale="1">
        <p:scale>
          <a:sx n="90" d="100"/>
          <a:sy n="90" d="100"/>
        </p:scale>
        <p:origin x="96" y="8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son, Stephanie (STFC,RAL,ISIS)" userId="fb9e1876-ffcf-45bf-abd9-b21078f88f3e" providerId="ADAL" clId="{425C2B4A-486F-4F96-BA80-A77DEA667113}"/>
    <pc:docChg chg="modMainMaster">
      <pc:chgData name="Richardson, Stephanie (STFC,RAL,ISIS)" userId="fb9e1876-ffcf-45bf-abd9-b21078f88f3e" providerId="ADAL" clId="{425C2B4A-486F-4F96-BA80-A77DEA667113}" dt="2023-08-11T19:17:55.756" v="2" actId="14826"/>
      <pc:docMkLst>
        <pc:docMk/>
      </pc:docMkLst>
      <pc:sldMasterChg chg="modSp">
        <pc:chgData name="Richardson, Stephanie (STFC,RAL,ISIS)" userId="fb9e1876-ffcf-45bf-abd9-b21078f88f3e" providerId="ADAL" clId="{425C2B4A-486F-4F96-BA80-A77DEA667113}" dt="2023-08-11T19:17:16.339" v="1" actId="14826"/>
        <pc:sldMasterMkLst>
          <pc:docMk/>
          <pc:sldMasterMk cId="3837374745" sldId="2147483663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04.472" v="0" actId="14826"/>
        <pc:sldMasterMkLst>
          <pc:docMk/>
          <pc:sldMasterMk cId="2232557041" sldId="2147483719"/>
        </pc:sldMasterMkLst>
      </pc:sldMasterChg>
      <pc:sldMasterChg chg="modSp">
        <pc:chgData name="Richardson, Stephanie (STFC,RAL,ISIS)" userId="fb9e1876-ffcf-45bf-abd9-b21078f88f3e" providerId="ADAL" clId="{425C2B4A-486F-4F96-BA80-A77DEA667113}" dt="2023-08-11T19:17:55.756" v="2" actId="14826"/>
        <pc:sldMasterMkLst>
          <pc:docMk/>
          <pc:sldMasterMk cId="3562387349" sldId="2147483734"/>
        </pc:sldMasterMkLst>
      </pc:sldMasterChg>
    </pc:docChg>
  </pc:docChgLst>
  <pc:docChgLst>
    <pc:chgData name="Richardson, Stephanie (STFC,RAL,ISIS)" userId="fb9e1876-ffcf-45bf-abd9-b21078f88f3e" providerId="ADAL" clId="{D7751A64-AE30-4773-BE9C-CD308D1126E4}"/>
    <pc:docChg chg="modMainMaster">
      <pc:chgData name="Richardson, Stephanie (STFC,RAL,ISIS)" userId="fb9e1876-ffcf-45bf-abd9-b21078f88f3e" providerId="ADAL" clId="{D7751A64-AE30-4773-BE9C-CD308D1126E4}" dt="2025-02-18T10:46:18.587" v="4" actId="14826"/>
      <pc:docMkLst>
        <pc:docMk/>
      </pc:docMkLst>
      <pc:sldMasterChg chg="modSp">
        <pc:chgData name="Richardson, Stephanie (STFC,RAL,ISIS)" userId="fb9e1876-ffcf-45bf-abd9-b21078f88f3e" providerId="ADAL" clId="{D7751A64-AE30-4773-BE9C-CD308D1126E4}" dt="2025-02-18T10:46:03.979" v="3" actId="14826"/>
        <pc:sldMasterMkLst>
          <pc:docMk/>
          <pc:sldMasterMk cId="3837374745" sldId="2147483663"/>
        </pc:sldMasterMkLst>
        <pc:picChg chg="mod">
          <ac:chgData name="Richardson, Stephanie (STFC,RAL,ISIS)" userId="fb9e1876-ffcf-45bf-abd9-b21078f88f3e" providerId="ADAL" clId="{D7751A64-AE30-4773-BE9C-CD308D1126E4}" dt="2025-02-18T10:46:03.979" v="3" actId="14826"/>
          <ac:picMkLst>
            <pc:docMk/>
            <pc:sldMasterMk cId="3837374745" sldId="2147483663"/>
            <ac:picMk id="7" creationId="{52AB5F44-508E-D5E3-9686-E5DB5331D657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2:30.761" v="0" actId="14826"/>
        <pc:sldMasterMkLst>
          <pc:docMk/>
          <pc:sldMasterMk cId="2232557041" sldId="2147483719"/>
        </pc:sldMasterMkLst>
        <pc:picChg chg="mod">
          <ac:chgData name="Richardson, Stephanie (STFC,RAL,ISIS)" userId="fb9e1876-ffcf-45bf-abd9-b21078f88f3e" providerId="ADAL" clId="{D7751A64-AE30-4773-BE9C-CD308D1126E4}" dt="2025-02-18T10:42:30.761" v="0" actId="14826"/>
          <ac:picMkLst>
            <pc:docMk/>
            <pc:sldMasterMk cId="2232557041" sldId="2147483719"/>
            <ac:picMk id="4" creationId="{C5EE97D3-004E-241C-1F4D-DA2001CE0425}"/>
          </ac:picMkLst>
        </pc:picChg>
      </pc:sldMasterChg>
      <pc:sldMasterChg chg="modSp">
        <pc:chgData name="Richardson, Stephanie (STFC,RAL,ISIS)" userId="fb9e1876-ffcf-45bf-abd9-b21078f88f3e" providerId="ADAL" clId="{D7751A64-AE30-4773-BE9C-CD308D1126E4}" dt="2025-02-18T10:46:18.587" v="4" actId="14826"/>
        <pc:sldMasterMkLst>
          <pc:docMk/>
          <pc:sldMasterMk cId="3562387349" sldId="2147483734"/>
        </pc:sldMasterMkLst>
        <pc:picChg chg="mod">
          <ac:chgData name="Richardson, Stephanie (STFC,RAL,ISIS)" userId="fb9e1876-ffcf-45bf-abd9-b21078f88f3e" providerId="ADAL" clId="{D7751A64-AE30-4773-BE9C-CD308D1126E4}" dt="2025-02-18T10:46:18.587" v="4" actId="14826"/>
          <ac:picMkLst>
            <pc:docMk/>
            <pc:sldMasterMk cId="3562387349" sldId="2147483734"/>
            <ac:picMk id="7" creationId="{52AB5F44-508E-D5E3-9686-E5DB5331D657}"/>
          </ac:picMkLst>
        </pc:picChg>
      </pc:sldMasterChg>
    </pc:docChg>
  </pc:docChgLst>
  <pc:docChgLst>
    <pc:chgData name="Richardson, Stephanie (STFC,RAL,ISIS)" userId="fb9e1876-ffcf-45bf-abd9-b21078f88f3e" providerId="ADAL" clId="{9AD97143-98FB-4579-9750-783D5C12E4A2}"/>
    <pc:docChg chg="undo custSel addSld delSld modSld sldOrd addMainMaster delMainMaster modMainMaster">
      <pc:chgData name="Richardson, Stephanie (STFC,RAL,ISIS)" userId="fb9e1876-ffcf-45bf-abd9-b21078f88f3e" providerId="ADAL" clId="{9AD97143-98FB-4579-9750-783D5C12E4A2}" dt="2023-06-13T10:37:38.715" v="172" actId="14826"/>
      <pc:docMkLst>
        <pc:docMk/>
      </pc:docMkLst>
      <pc:sldChg chg="del">
        <pc:chgData name="Richardson, Stephanie (STFC,RAL,ISIS)" userId="fb9e1876-ffcf-45bf-abd9-b21078f88f3e" providerId="ADAL" clId="{9AD97143-98FB-4579-9750-783D5C12E4A2}" dt="2023-06-13T09:44:59.998" v="5" actId="47"/>
        <pc:sldMkLst>
          <pc:docMk/>
          <pc:sldMk cId="1229566265" sldId="256"/>
        </pc:sldMkLst>
      </pc:sldChg>
      <pc:sldChg chg="modSp new mod">
        <pc:chgData name="Richardson, Stephanie (STFC,RAL,ISIS)" userId="fb9e1876-ffcf-45bf-abd9-b21078f88f3e" providerId="ADAL" clId="{9AD97143-98FB-4579-9750-783D5C12E4A2}" dt="2023-06-13T09:57:56.830" v="159" actId="27636"/>
        <pc:sldMkLst>
          <pc:docMk/>
          <pc:sldMk cId="1481826788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0:27.893" v="42" actId="47"/>
        <pc:sldMkLst>
          <pc:docMk/>
          <pc:sldMk cId="3957375093" sldId="256"/>
        </pc:sldMkLst>
      </pc:sldChg>
      <pc:sldChg chg="new del">
        <pc:chgData name="Richardson, Stephanie (STFC,RAL,ISIS)" userId="fb9e1876-ffcf-45bf-abd9-b21078f88f3e" providerId="ADAL" clId="{9AD97143-98FB-4579-9750-783D5C12E4A2}" dt="2023-06-13T09:58:26.490" v="161" actId="47"/>
        <pc:sldMkLst>
          <pc:docMk/>
          <pc:sldMk cId="487648230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27.475" v="169" actId="680"/>
        <pc:sldMkLst>
          <pc:docMk/>
          <pc:sldMk cId="583982086" sldId="257"/>
        </pc:sldMkLst>
      </pc:sldChg>
      <pc:sldChg chg="new">
        <pc:chgData name="Richardson, Stephanie (STFC,RAL,ISIS)" userId="fb9e1876-ffcf-45bf-abd9-b21078f88f3e" providerId="ADAL" clId="{9AD97143-98FB-4579-9750-783D5C12E4A2}" dt="2023-06-13T10:05:34.385" v="170" actId="680"/>
        <pc:sldMkLst>
          <pc:docMk/>
          <pc:sldMk cId="3699373884" sldId="258"/>
        </pc:sldMkLst>
      </pc:sldChg>
      <pc:sldChg chg="new">
        <pc:chgData name="Richardson, Stephanie (STFC,RAL,ISIS)" userId="fb9e1876-ffcf-45bf-abd9-b21078f88f3e" providerId="ADAL" clId="{9AD97143-98FB-4579-9750-783D5C12E4A2}" dt="2023-06-13T10:05:37.535" v="171" actId="680"/>
        <pc:sldMkLst>
          <pc:docMk/>
          <pc:sldMk cId="67218123" sldId="259"/>
        </pc:sldMkLst>
      </pc:sldChg>
      <pc:sldChg chg="del">
        <pc:chgData name="Richardson, Stephanie (STFC,RAL,ISIS)" userId="fb9e1876-ffcf-45bf-abd9-b21078f88f3e" providerId="ADAL" clId="{9AD97143-98FB-4579-9750-783D5C12E4A2}" dt="2023-06-13T09:45:00.983" v="6" actId="47"/>
        <pc:sldMkLst>
          <pc:docMk/>
          <pc:sldMk cId="1187316113" sldId="263"/>
        </pc:sldMkLst>
      </pc:sldChg>
      <pc:sldChg chg="new del ord">
        <pc:chgData name="Richardson, Stephanie (STFC,RAL,ISIS)" userId="fb9e1876-ffcf-45bf-abd9-b21078f88f3e" providerId="ADAL" clId="{9AD97143-98FB-4579-9750-783D5C12E4A2}" dt="2023-06-13T09:46:03.793" v="18" actId="47"/>
        <pc:sldMkLst>
          <pc:docMk/>
          <pc:sldMk cId="2346451150" sldId="264"/>
        </pc:sldMkLst>
      </pc:sldChg>
      <pc:sldChg chg="new del ord">
        <pc:chgData name="Richardson, Stephanie (STFC,RAL,ISIS)" userId="fb9e1876-ffcf-45bf-abd9-b21078f88f3e" providerId="ADAL" clId="{9AD97143-98FB-4579-9750-783D5C12E4A2}" dt="2023-06-13T09:46:04.716" v="19" actId="47"/>
        <pc:sldMkLst>
          <pc:docMk/>
          <pc:sldMk cId="869075889" sldId="265"/>
        </pc:sldMkLst>
      </pc:sldChg>
      <pc:sldChg chg="new del ord">
        <pc:chgData name="Richardson, Stephanie (STFC,RAL,ISIS)" userId="fb9e1876-ffcf-45bf-abd9-b21078f88f3e" providerId="ADAL" clId="{9AD97143-98FB-4579-9750-783D5C12E4A2}" dt="2023-06-13T09:46:06.077" v="21" actId="47"/>
        <pc:sldMkLst>
          <pc:docMk/>
          <pc:sldMk cId="3532201644" sldId="266"/>
        </pc:sldMkLst>
      </pc:sldChg>
      <pc:sldChg chg="new del ord">
        <pc:chgData name="Richardson, Stephanie (STFC,RAL,ISIS)" userId="fb9e1876-ffcf-45bf-abd9-b21078f88f3e" providerId="ADAL" clId="{9AD97143-98FB-4579-9750-783D5C12E4A2}" dt="2023-06-13T09:46:05.263" v="20" actId="47"/>
        <pc:sldMkLst>
          <pc:docMk/>
          <pc:sldMk cId="1735777302" sldId="267"/>
        </pc:sldMkLst>
      </pc:sldChg>
      <pc:sldMasterChg chg="modSp mod addSldLayout delSldLayout modSldLayout">
        <pc:chgData name="Richardson, Stephanie (STFC,RAL,ISIS)" userId="fb9e1876-ffcf-45bf-abd9-b21078f88f3e" providerId="ADAL" clId="{9AD97143-98FB-4579-9750-783D5C12E4A2}" dt="2023-06-13T10:04:03.236" v="167" actId="6014"/>
        <pc:sldMasterMkLst>
          <pc:docMk/>
          <pc:sldMasterMk cId="3837374745" sldId="2147483663"/>
        </pc:sldMasterMkLst>
        <pc:sldLayoutChg chg="del">
          <pc:chgData name="Richardson, Stephanie (STFC,RAL,ISIS)" userId="fb9e1876-ffcf-45bf-abd9-b21078f88f3e" providerId="ADAL" clId="{9AD97143-98FB-4579-9750-783D5C12E4A2}" dt="2023-06-13T09:58:47.520" v="164" actId="2696"/>
          <pc:sldLayoutMkLst>
            <pc:docMk/>
            <pc:sldMasterMk cId="3837374745" sldId="2147483663"/>
            <pc:sldLayoutMk cId="1028419414" sldId="2147483670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49:08.927" v="36" actId="14100"/>
          <pc:sldLayoutMkLst>
            <pc:docMk/>
            <pc:sldMasterMk cId="3837374745" sldId="2147483663"/>
            <pc:sldLayoutMk cId="1309071196" sldId="2147483671"/>
          </pc:sldLayoutMkLst>
        </pc:sldLayoutChg>
        <pc:sldLayoutChg chg="modSp del mod">
          <pc:chgData name="Richardson, Stephanie (STFC,RAL,ISIS)" userId="fb9e1876-ffcf-45bf-abd9-b21078f88f3e" providerId="ADAL" clId="{9AD97143-98FB-4579-9750-783D5C12E4A2}" dt="2023-06-13T09:49:19.383" v="38" actId="2696"/>
          <pc:sldLayoutMkLst>
            <pc:docMk/>
            <pc:sldMasterMk cId="3837374745" sldId="2147483663"/>
            <pc:sldLayoutMk cId="131455711" sldId="214748367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9:21.023" v="39" actId="2696"/>
          <pc:sldLayoutMkLst>
            <pc:docMk/>
            <pc:sldMasterMk cId="3837374745" sldId="2147483663"/>
            <pc:sldLayoutMk cId="3491272922" sldId="2147483674"/>
          </pc:sldLayoutMkLst>
        </pc:sldLayoutChg>
        <pc:sldLayoutChg chg="add del mod">
          <pc:chgData name="Richardson, Stephanie (STFC,RAL,ISIS)" userId="fb9e1876-ffcf-45bf-abd9-b21078f88f3e" providerId="ADAL" clId="{9AD97143-98FB-4579-9750-783D5C12E4A2}" dt="2023-06-13T10:04:03.236" v="167" actId="6014"/>
          <pc:sldLayoutMkLst>
            <pc:docMk/>
            <pc:sldMasterMk cId="3837374745" sldId="2147483663"/>
            <pc:sldLayoutMk cId="1238967463" sldId="2147483744"/>
          </pc:sldLayoutMkLst>
        </pc:sldLayoutChg>
      </pc:sldMasterChg>
      <pc:sldMasterChg chg="del addSldLayout delSldLayout modSldLayout sldLayoutOrd">
        <pc:chgData name="Richardson, Stephanie (STFC,RAL,ISIS)" userId="fb9e1876-ffcf-45bf-abd9-b21078f88f3e" providerId="ADAL" clId="{9AD97143-98FB-4579-9750-783D5C12E4A2}" dt="2023-06-13T09:55:33.113" v="151" actId="2696"/>
        <pc:sldMasterMkLst>
          <pc:docMk/>
          <pc:sldMasterMk cId="1988553359" sldId="2147483712"/>
        </pc:sldMasterMkLst>
        <pc:sldLayoutChg chg="del">
          <pc:chgData name="Richardson, Stephanie (STFC,RAL,ISIS)" userId="fb9e1876-ffcf-45bf-abd9-b21078f88f3e" providerId="ADAL" clId="{9AD97143-98FB-4579-9750-783D5C12E4A2}" dt="2023-06-13T09:55:33.102" v="148" actId="2696"/>
          <pc:sldLayoutMkLst>
            <pc:docMk/>
            <pc:sldMasterMk cId="1988553359" sldId="2147483712"/>
            <pc:sldLayoutMk cId="3192206052" sldId="2147483713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4.623" v="27" actId="2696"/>
          <pc:sldLayoutMkLst>
            <pc:docMk/>
            <pc:sldMasterMk cId="1988553359" sldId="2147483712"/>
            <pc:sldLayoutMk cId="2853269508" sldId="2147483714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49" actId="2696"/>
          <pc:sldLayoutMkLst>
            <pc:docMk/>
            <pc:sldMasterMk cId="1988553359" sldId="2147483712"/>
            <pc:sldLayoutMk cId="4126579370" sldId="214748371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35.553" v="28" actId="2696"/>
          <pc:sldLayoutMkLst>
            <pc:docMk/>
            <pc:sldMasterMk cId="1988553359" sldId="2147483712"/>
            <pc:sldLayoutMk cId="2480453323" sldId="2147483716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5:33.102" v="150" actId="2696"/>
          <pc:sldLayoutMkLst>
            <pc:docMk/>
            <pc:sldMasterMk cId="1988553359" sldId="2147483712"/>
            <pc:sldLayoutMk cId="2368600610" sldId="2147483717"/>
          </pc:sldLayoutMkLst>
        </pc:sldLayoutChg>
        <pc:sldLayoutChg chg="del ord">
          <pc:chgData name="Richardson, Stephanie (STFC,RAL,ISIS)" userId="fb9e1876-ffcf-45bf-abd9-b21078f88f3e" providerId="ADAL" clId="{9AD97143-98FB-4579-9750-783D5C12E4A2}" dt="2023-06-13T09:48:14.183" v="32" actId="2696"/>
          <pc:sldLayoutMkLst>
            <pc:docMk/>
            <pc:sldMasterMk cId="1988553359" sldId="2147483712"/>
            <pc:sldLayoutMk cId="1429509868" sldId="2147483718"/>
          </pc:sldLayoutMkLst>
        </pc:sldLayoutChg>
        <pc:sldLayoutChg chg="new del mod replId">
          <pc:chgData name="Richardson, Stephanie (STFC,RAL,ISIS)" userId="fb9e1876-ffcf-45bf-abd9-b21078f88f3e" providerId="ADAL" clId="{9AD97143-98FB-4579-9750-783D5C12E4A2}" dt="2023-06-13T09:47:51.505" v="31" actId="2696"/>
          <pc:sldLayoutMkLst>
            <pc:docMk/>
            <pc:sldMasterMk cId="1988553359" sldId="2147483712"/>
            <pc:sldLayoutMk cId="2225168723" sldId="2147483734"/>
          </pc:sldLayoutMkLst>
        </pc:sldLayoutChg>
      </pc:sldMasterChg>
      <pc:sldMasterChg chg="mod addSldLayout delSldLayout modSldLayout">
        <pc:chgData name="Richardson, Stephanie (STFC,RAL,ISIS)" userId="fb9e1876-ffcf-45bf-abd9-b21078f88f3e" providerId="ADAL" clId="{9AD97143-98FB-4579-9750-783D5C12E4A2}" dt="2023-06-13T10:00:01.010" v="166"/>
        <pc:sldMasterMkLst>
          <pc:docMk/>
          <pc:sldMasterMk cId="2232557041" sldId="2147483719"/>
        </pc:sldMasterMkLst>
        <pc:sldLayoutChg chg="modSp mod">
          <pc:chgData name="Richardson, Stephanie (STFC,RAL,ISIS)" userId="fb9e1876-ffcf-45bf-abd9-b21078f88f3e" providerId="ADAL" clId="{9AD97143-98FB-4579-9750-783D5C12E4A2}" dt="2023-06-13T09:53:08.643" v="53" actId="14100"/>
          <pc:sldLayoutMkLst>
            <pc:docMk/>
            <pc:sldMasterMk cId="2232557041" sldId="2147483719"/>
            <pc:sldLayoutMk cId="1675949791" sldId="2147483721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7:24.373" v="26" actId="2696"/>
          <pc:sldLayoutMkLst>
            <pc:docMk/>
            <pc:sldMasterMk cId="2232557041" sldId="2147483719"/>
            <pc:sldLayoutMk cId="1922209044" sldId="2147483722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50:02.353" v="40" actId="2696"/>
          <pc:sldLayoutMkLst>
            <pc:docMk/>
            <pc:sldMasterMk cId="2232557041" sldId="2147483719"/>
            <pc:sldLayoutMk cId="1863908208" sldId="2147483723"/>
          </pc:sldLayoutMkLst>
        </pc:sldLayoutChg>
        <pc:sldLayoutChg chg="modSp mod">
          <pc:chgData name="Richardson, Stephanie (STFC,RAL,ISIS)" userId="fb9e1876-ffcf-45bf-abd9-b21078f88f3e" providerId="ADAL" clId="{9AD97143-98FB-4579-9750-783D5C12E4A2}" dt="2023-06-13T09:55:17.820" v="147" actId="14100"/>
          <pc:sldLayoutMkLst>
            <pc:docMk/>
            <pc:sldMasterMk cId="2232557041" sldId="2147483719"/>
            <pc:sldLayoutMk cId="1747815310" sldId="2147483724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09:52:36.938" v="49" actId="6014"/>
          <pc:sldLayoutMkLst>
            <pc:docMk/>
            <pc:sldMasterMk cId="2232557041" sldId="2147483719"/>
            <pc:sldLayoutMk cId="3910029188" sldId="2147483725"/>
          </pc:sldLayoutMkLst>
        </pc:sldLayoutChg>
        <pc:sldLayoutChg chg="del">
          <pc:chgData name="Richardson, Stephanie (STFC,RAL,ISIS)" userId="fb9e1876-ffcf-45bf-abd9-b21078f88f3e" providerId="ADAL" clId="{9AD97143-98FB-4579-9750-783D5C12E4A2}" dt="2023-06-13T09:44:59.998" v="5" actId="47"/>
          <pc:sldLayoutMkLst>
            <pc:docMk/>
            <pc:sldMasterMk cId="2232557041" sldId="2147483719"/>
            <pc:sldLayoutMk cId="963376447" sldId="2147483726"/>
          </pc:sldLayoutMkLst>
        </pc:sldLayoutChg>
        <pc:sldLayoutChg chg="new del mod">
          <pc:chgData name="Richardson, Stephanie (STFC,RAL,ISIS)" userId="fb9e1876-ffcf-45bf-abd9-b21078f88f3e" providerId="ADAL" clId="{9AD97143-98FB-4579-9750-783D5C12E4A2}" dt="2023-06-13T09:51:18.793" v="46" actId="2696"/>
          <pc:sldLayoutMkLst>
            <pc:docMk/>
            <pc:sldMasterMk cId="2232557041" sldId="2147483719"/>
            <pc:sldLayoutMk cId="2812007920" sldId="2147483726"/>
          </pc:sldLayoutMkLst>
        </pc:sldLayoutChg>
        <pc:sldLayoutChg chg="addSp delSp modSp add mod modTransition">
          <pc:chgData name="Richardson, Stephanie (STFC,RAL,ISIS)" userId="fb9e1876-ffcf-45bf-abd9-b21078f88f3e" providerId="ADAL" clId="{9AD97143-98FB-4579-9750-783D5C12E4A2}" dt="2023-06-13T09:55:09.755" v="146" actId="6014"/>
          <pc:sldLayoutMkLst>
            <pc:docMk/>
            <pc:sldMasterMk cId="2232557041" sldId="2147483719"/>
            <pc:sldLayoutMk cId="3623609204" sldId="214748372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2652264531" sldId="2147483754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831121784" sldId="2147483755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672187643" sldId="2147483756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546897535" sldId="2147483757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075672927" sldId="2147483758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107841998" sldId="2147483759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528458597" sldId="2147483760"/>
          </pc:sldLayoutMkLst>
        </pc:sldLayoutChg>
        <pc:sldLayoutChg chg="modSp">
          <pc:chgData name="Richardson, Stephanie (STFC,RAL,ISIS)" userId="fb9e1876-ffcf-45bf-abd9-b21078f88f3e" providerId="ADAL" clId="{9AD97143-98FB-4579-9750-783D5C12E4A2}" dt="2023-06-13T10:00:01.010" v="166"/>
          <pc:sldLayoutMkLst>
            <pc:docMk/>
            <pc:sldMasterMk cId="2232557041" sldId="2147483719"/>
            <pc:sldLayoutMk cId="3264549565" sldId="2147483761"/>
          </pc:sldLayoutMkLst>
        </pc:sldLayoutChg>
      </pc:sldMasterChg>
      <pc:sldMasterChg chg="modSp mod modSldLayout">
        <pc:chgData name="Richardson, Stephanie (STFC,RAL,ISIS)" userId="fb9e1876-ffcf-45bf-abd9-b21078f88f3e" providerId="ADAL" clId="{9AD97143-98FB-4579-9750-783D5C12E4A2}" dt="2023-06-13T10:37:38.715" v="172" actId="14826"/>
        <pc:sldMasterMkLst>
          <pc:docMk/>
          <pc:sldMasterMk cId="3796829732" sldId="2147483727"/>
        </pc:sldMasterMkLst>
        <pc:sldLayoutChg chg="mod">
          <pc:chgData name="Richardson, Stephanie (STFC,RAL,ISIS)" userId="fb9e1876-ffcf-45bf-abd9-b21078f88f3e" providerId="ADAL" clId="{9AD97143-98FB-4579-9750-783D5C12E4A2}" dt="2023-06-13T09:47:07.019" v="25" actId="6014"/>
          <pc:sldLayoutMkLst>
            <pc:docMk/>
            <pc:sldMasterMk cId="3796829732" sldId="2147483727"/>
            <pc:sldLayoutMk cId="1361455900" sldId="2147483733"/>
          </pc:sldLayoutMkLst>
        </pc:sldLayoutChg>
      </pc:sldMasterChg>
      <pc:sldMasterChg chg="new del mod addSldLayout delSldLayout">
        <pc:chgData name="Richardson, Stephanie (STFC,RAL,ISIS)" userId="fb9e1876-ffcf-45bf-abd9-b21078f88f3e" providerId="ADAL" clId="{9AD97143-98FB-4579-9750-783D5C12E4A2}" dt="2023-06-13T09:50:58.333" v="44" actId="6938"/>
        <pc:sldMasterMkLst>
          <pc:docMk/>
          <pc:sldMasterMk cId="2547378874" sldId="2147483734"/>
        </pc:sldMasterMkLst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73839450" sldId="2147483735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467079635" sldId="2147483736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81842932" sldId="2147483737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509497509" sldId="2147483738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104118082" sldId="2147483739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458179380" sldId="2147483740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874716688" sldId="2147483741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1545531455" sldId="2147483742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60352868" sldId="2147483743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325583450" sldId="2147483744"/>
          </pc:sldLayoutMkLst>
        </pc:sldLayoutChg>
        <pc:sldLayoutChg chg="new del replId">
          <pc:chgData name="Richardson, Stephanie (STFC,RAL,ISIS)" userId="fb9e1876-ffcf-45bf-abd9-b21078f88f3e" providerId="ADAL" clId="{9AD97143-98FB-4579-9750-783D5C12E4A2}" dt="2023-06-13T09:50:58.333" v="44" actId="6938"/>
          <pc:sldLayoutMkLst>
            <pc:docMk/>
            <pc:sldMasterMk cId="2547378874" sldId="2147483734"/>
            <pc:sldLayoutMk cId="2583740436" sldId="2147483745"/>
          </pc:sldLayoutMkLst>
        </pc:sldLayoutChg>
      </pc:sldMasterChg>
      <pc:sldMasterChg chg="add mod addSldLayout delSldLayout modSldLayout">
        <pc:chgData name="Richardson, Stephanie (STFC,RAL,ISIS)" userId="fb9e1876-ffcf-45bf-abd9-b21078f88f3e" providerId="ADAL" clId="{9AD97143-98FB-4579-9750-783D5C12E4A2}" dt="2023-06-13T10:04:22.250" v="168" actId="6014"/>
        <pc:sldMasterMkLst>
          <pc:docMk/>
          <pc:sldMasterMk cId="3562387349" sldId="2147483734"/>
        </pc:sldMasterMkLst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79747361" sldId="2147483735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80950474" sldId="2147483736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187053031" sldId="2147483737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1905161976" sldId="2147483738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3538624153" sldId="2147483739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831710968" sldId="2147483740"/>
          </pc:sldLayoutMkLst>
        </pc:sldLayoutChg>
        <pc:sldLayoutChg chg="add del mod replId">
          <pc:chgData name="Richardson, Stephanie (STFC,RAL,ISIS)" userId="fb9e1876-ffcf-45bf-abd9-b21078f88f3e" providerId="ADAL" clId="{9AD97143-98FB-4579-9750-783D5C12E4A2}" dt="2023-06-13T09:58:53.153" v="165" actId="2696"/>
          <pc:sldLayoutMkLst>
            <pc:docMk/>
            <pc:sldMasterMk cId="3562387349" sldId="2147483734"/>
            <pc:sldLayoutMk cId="532212873" sldId="2147483741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539774327" sldId="2147483742"/>
          </pc:sldLayoutMkLst>
        </pc:sldLayoutChg>
        <pc:sldLayoutChg chg="add mod replId">
          <pc:chgData name="Richardson, Stephanie (STFC,RAL,ISIS)" userId="fb9e1876-ffcf-45bf-abd9-b21078f88f3e" providerId="ADAL" clId="{9AD97143-98FB-4579-9750-783D5C12E4A2}" dt="2023-06-13T09:55:35.765" v="152" actId="2890"/>
          <pc:sldLayoutMkLst>
            <pc:docMk/>
            <pc:sldMasterMk cId="3562387349" sldId="2147483734"/>
            <pc:sldLayoutMk cId="2219480384" sldId="2147483743"/>
          </pc:sldLayoutMkLst>
        </pc:sldLayoutChg>
        <pc:sldLayoutChg chg="mod">
          <pc:chgData name="Richardson, Stephanie (STFC,RAL,ISIS)" userId="fb9e1876-ffcf-45bf-abd9-b21078f88f3e" providerId="ADAL" clId="{9AD97143-98FB-4579-9750-783D5C12E4A2}" dt="2023-06-13T10:04:22.250" v="168" actId="6014"/>
          <pc:sldLayoutMkLst>
            <pc:docMk/>
            <pc:sldMasterMk cId="3562387349" sldId="2147483734"/>
            <pc:sldLayoutMk cId="3840627009" sldId="2147483749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4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4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.wmf"/><Relationship Id="rId3" Type="http://schemas.openxmlformats.org/officeDocument/2006/relationships/image" Target="../media/image20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2.wmf"/><Relationship Id="rId2" Type="http://schemas.openxmlformats.org/officeDocument/2006/relationships/image" Target="../media/image19.png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13.gi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image" Target="../media/image8.png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png"/><Relationship Id="rId5" Type="http://schemas.openxmlformats.org/officeDocument/2006/relationships/image" Target="../media/image16.wmf"/><Relationship Id="rId15" Type="http://schemas.openxmlformats.org/officeDocument/2006/relationships/image" Target="../media/image13.gi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21.png"/><Relationship Id="rId5" Type="http://schemas.openxmlformats.org/officeDocument/2006/relationships/image" Target="../media/image8.png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emf"/><Relationship Id="rId3" Type="http://schemas.openxmlformats.org/officeDocument/2006/relationships/image" Target="../media/image23.emf"/><Relationship Id="rId7" Type="http://schemas.openxmlformats.org/officeDocument/2006/relationships/image" Target="../media/image10.wmf"/><Relationship Id="rId12" Type="http://schemas.openxmlformats.org/officeDocument/2006/relationships/image" Target="../media/image26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5.e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ng results of inelastic experiments</a:t>
            </a:r>
          </a:p>
          <a:p>
            <a:pPr algn="ctr"/>
            <a:r>
              <a:rPr lang="en-GB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77EA6-1EE9-0823-964E-6068B9395C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831172-2A78-CB94-0985-E54391524AFB}"/>
              </a:ext>
            </a:extLst>
          </p:cNvPr>
          <p:cNvSpPr txBox="1"/>
          <p:nvPr/>
        </p:nvSpPr>
        <p:spPr>
          <a:xfrm>
            <a:off x="4320367" y="269358"/>
            <a:ext cx="339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Workflow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ACA14-6C46-F88C-5FD2-CB14D24018D6}"/>
              </a:ext>
            </a:extLst>
          </p:cNvPr>
          <p:cNvSpPr txBox="1"/>
          <p:nvPr/>
        </p:nvSpPr>
        <p:spPr>
          <a:xfrm>
            <a:off x="2941676" y="819611"/>
            <a:ext cx="687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</p:spTree>
    <p:extLst>
      <p:ext uri="{BB962C8B-B14F-4D97-AF65-F5344CB8AC3E}">
        <p14:creationId xmlns:p14="http://schemas.microsoft.com/office/powerpoint/2010/main" val="3791555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 descr="A graph of energy&#10;&#10;AI-generated content may be incorrect.">
            <a:extLst>
              <a:ext uri="{FF2B5EF4-FFF2-40B4-BE49-F238E27FC236}">
                <a16:creationId xmlns:a16="http://schemas.microsoft.com/office/drawing/2014/main" id="{8853E9EE-4BC7-9412-72BD-2E82B413F5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49" y="3337546"/>
            <a:ext cx="2321095" cy="1820504"/>
          </a:xfrm>
          <a:prstGeom prst="rect">
            <a:avLst/>
          </a:prstGeom>
        </p:spPr>
      </p:pic>
      <p:pic>
        <p:nvPicPr>
          <p:cNvPr id="42" name="Picture 41" descr="A graph of energy&#10;&#10;AI-generated content may be incorrect.">
            <a:extLst>
              <a:ext uri="{FF2B5EF4-FFF2-40B4-BE49-F238E27FC236}">
                <a16:creationId xmlns:a16="http://schemas.microsoft.com/office/drawing/2014/main" id="{38FFB91E-9943-F3E7-91F6-76A82ECC97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229" y="2948311"/>
            <a:ext cx="2428478" cy="187339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DAC425-8DFD-FB44-8752-8375B7A6C7E7}"/>
              </a:ext>
            </a:extLst>
          </p:cNvPr>
          <p:cNvSpPr txBox="1"/>
          <p:nvPr/>
        </p:nvSpPr>
        <p:spPr>
          <a:xfrm>
            <a:off x="674328" y="190138"/>
            <a:ext cx="99467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  <a:p>
            <a:r>
              <a:rPr lang="en-GB" sz="2800" dirty="0"/>
              <a:t>Time of flight techniq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748C00-65D1-211F-D461-82D4B8960F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5393" y="4609134"/>
            <a:ext cx="3602666" cy="1883966"/>
          </a:xfrm>
          <a:prstGeom prst="rect">
            <a:avLst/>
          </a:prstGeom>
        </p:spPr>
      </p:pic>
      <p:pic>
        <p:nvPicPr>
          <p:cNvPr id="6" name="Picture 5" descr="A diagram of a sun with arrows pointing to the center&#10;&#10;AI-generated content may be incorrect.">
            <a:extLst>
              <a:ext uri="{FF2B5EF4-FFF2-40B4-BE49-F238E27FC236}">
                <a16:creationId xmlns:a16="http://schemas.microsoft.com/office/drawing/2014/main" id="{FF911592-631E-287D-7A31-07A4356F84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81818">
            <a:off x="207908" y="1547814"/>
            <a:ext cx="1095375" cy="142398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40C8D70-BA90-1951-681E-465D3DA566A2}"/>
              </a:ext>
            </a:extLst>
          </p:cNvPr>
          <p:cNvSpPr/>
          <p:nvPr/>
        </p:nvSpPr>
        <p:spPr>
          <a:xfrm>
            <a:off x="1" y="1396624"/>
            <a:ext cx="1712606" cy="172636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5C4EA5-6E49-F830-9ED4-7ACA438A9EC0}"/>
              </a:ext>
            </a:extLst>
          </p:cNvPr>
          <p:cNvSpPr/>
          <p:nvPr/>
        </p:nvSpPr>
        <p:spPr>
          <a:xfrm rot="19090764">
            <a:off x="667241" y="2780172"/>
            <a:ext cx="1324636" cy="23744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derator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EEB0299-2AA4-6C73-C84E-AB9ECEB7BDC0}"/>
              </a:ext>
            </a:extLst>
          </p:cNvPr>
          <p:cNvSpPr/>
          <p:nvPr/>
        </p:nvSpPr>
        <p:spPr>
          <a:xfrm rot="437301">
            <a:off x="2590351" y="3662651"/>
            <a:ext cx="535505" cy="565817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C963A831-8AEF-7B64-5C91-39AD89929F30}"/>
              </a:ext>
            </a:extLst>
          </p:cNvPr>
          <p:cNvSpPr/>
          <p:nvPr/>
        </p:nvSpPr>
        <p:spPr>
          <a:xfrm rot="18849727">
            <a:off x="1987081" y="2833746"/>
            <a:ext cx="275522" cy="108662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7B8E823-F592-25F6-7C8F-C3B81E2C7344}"/>
              </a:ext>
            </a:extLst>
          </p:cNvPr>
          <p:cNvSpPr/>
          <p:nvPr/>
        </p:nvSpPr>
        <p:spPr>
          <a:xfrm>
            <a:off x="4198156" y="5036777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119F7B5-E863-5D13-68CB-367A01056F4B}"/>
              </a:ext>
            </a:extLst>
          </p:cNvPr>
          <p:cNvCxnSpPr>
            <a:cxnSpLocks/>
          </p:cNvCxnSpPr>
          <p:nvPr/>
        </p:nvCxnSpPr>
        <p:spPr>
          <a:xfrm>
            <a:off x="4280425" y="5146351"/>
            <a:ext cx="2152489" cy="12158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7063671-B835-C4C6-B448-7DF0D4CE004F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4385079" y="5137239"/>
            <a:ext cx="2133992" cy="288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row: Circular 21">
            <a:extLst>
              <a:ext uri="{FF2B5EF4-FFF2-40B4-BE49-F238E27FC236}">
                <a16:creationId xmlns:a16="http://schemas.microsoft.com/office/drawing/2014/main" id="{395FDBB1-3D06-20A5-32AE-A42B2E5024FD}"/>
              </a:ext>
            </a:extLst>
          </p:cNvPr>
          <p:cNvSpPr/>
          <p:nvPr/>
        </p:nvSpPr>
        <p:spPr>
          <a:xfrm rot="1747931">
            <a:off x="2578781" y="3343931"/>
            <a:ext cx="824039" cy="763958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3C8E09-A9A5-ED03-6E3E-A407DF6E86C9}"/>
              </a:ext>
            </a:extLst>
          </p:cNvPr>
          <p:cNvCxnSpPr>
            <a:cxnSpLocks/>
            <a:stCxn id="9" idx="5"/>
            <a:endCxn id="12" idx="1"/>
          </p:cNvCxnSpPr>
          <p:nvPr/>
        </p:nvCxnSpPr>
        <p:spPr>
          <a:xfrm>
            <a:off x="3020525" y="4168009"/>
            <a:ext cx="1177631" cy="969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llout: Line 29">
            <a:extLst>
              <a:ext uri="{FF2B5EF4-FFF2-40B4-BE49-F238E27FC236}">
                <a16:creationId xmlns:a16="http://schemas.microsoft.com/office/drawing/2014/main" id="{3D6C06DB-C3CA-BF10-3C15-019B3459071B}"/>
              </a:ext>
            </a:extLst>
          </p:cNvPr>
          <p:cNvSpPr/>
          <p:nvPr/>
        </p:nvSpPr>
        <p:spPr>
          <a:xfrm>
            <a:off x="2225029" y="2158384"/>
            <a:ext cx="1298437" cy="378895"/>
          </a:xfrm>
          <a:prstGeom prst="borderCallout1">
            <a:avLst>
              <a:gd name="adj1" fmla="val 98514"/>
              <a:gd name="adj2" fmla="val 49426"/>
              <a:gd name="adj3" fmla="val 399858"/>
              <a:gd name="adj4" fmla="val 49057"/>
            </a:avLst>
          </a:prstGeom>
          <a:ln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hopp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8DF1C62-EBE1-B9D9-8C6D-099DCC41E453}"/>
              </a:ext>
            </a:extLst>
          </p:cNvPr>
          <p:cNvSpPr txBox="1"/>
          <p:nvPr/>
        </p:nvSpPr>
        <p:spPr>
          <a:xfrm>
            <a:off x="8128956" y="4514185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A6B7E1D-3805-7D6B-AE44-6A9D31C20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7710"/>
              </p:ext>
            </p:extLst>
          </p:nvPr>
        </p:nvGraphicFramePr>
        <p:xfrm>
          <a:off x="6722108" y="707502"/>
          <a:ext cx="3251952" cy="126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2108" y="707502"/>
                        <a:ext cx="3251952" cy="126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AFE27E7-9A2A-653E-7FA0-D49655E7C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16765"/>
              </p:ext>
            </p:extLst>
          </p:nvPr>
        </p:nvGraphicFramePr>
        <p:xfrm>
          <a:off x="6217664" y="4530286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53800" progId="Equation.DSMT4">
                  <p:embed/>
                </p:oleObj>
              </mc:Choice>
              <mc:Fallback>
                <p:oleObj name="Equation" r:id="rId8" imgW="13968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7664" y="4530286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C09E5A-8D6C-FC64-3BE4-2F89DE4C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22133"/>
              </p:ext>
            </p:extLst>
          </p:nvPr>
        </p:nvGraphicFramePr>
        <p:xfrm>
          <a:off x="4803169" y="5632260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66400" progId="Equation.DSMT4">
                  <p:embed/>
                </p:oleObj>
              </mc:Choice>
              <mc:Fallback>
                <p:oleObj name="Equation" r:id="rId10" imgW="177480" imgH="266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AFE27E7-9A2A-653E-7FA0-D49655E7C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3169" y="5632260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llout: Line 35">
            <a:extLst>
              <a:ext uri="{FF2B5EF4-FFF2-40B4-BE49-F238E27FC236}">
                <a16:creationId xmlns:a16="http://schemas.microsoft.com/office/drawing/2014/main" id="{7AE5766E-1EB5-C451-F951-CC9DE33C4332}"/>
              </a:ext>
            </a:extLst>
          </p:cNvPr>
          <p:cNvSpPr/>
          <p:nvPr/>
        </p:nvSpPr>
        <p:spPr>
          <a:xfrm>
            <a:off x="2359026" y="5293436"/>
            <a:ext cx="1177631" cy="378895"/>
          </a:xfrm>
          <a:prstGeom prst="borderCallout1">
            <a:avLst>
              <a:gd name="adj1" fmla="val 50255"/>
              <a:gd name="adj2" fmla="val 100906"/>
              <a:gd name="adj3" fmla="val 15362"/>
              <a:gd name="adj4" fmla="val 152416"/>
            </a:avLst>
          </a:prstGeom>
          <a:ln>
            <a:headEnd type="none"/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ample</a:t>
            </a:r>
          </a:p>
        </p:txBody>
      </p:sp>
      <p:sp>
        <p:nvSpPr>
          <p:cNvPr id="48" name="Arrow: Circular 47">
            <a:extLst>
              <a:ext uri="{FF2B5EF4-FFF2-40B4-BE49-F238E27FC236}">
                <a16:creationId xmlns:a16="http://schemas.microsoft.com/office/drawing/2014/main" id="{EE45162D-0822-4B46-AC95-4F36C0AFF548}"/>
              </a:ext>
            </a:extLst>
          </p:cNvPr>
          <p:cNvSpPr/>
          <p:nvPr/>
        </p:nvSpPr>
        <p:spPr>
          <a:xfrm rot="8277881">
            <a:off x="4229463" y="5087249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C2EE9F3-8F76-C280-6580-8DB7A6E15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73081"/>
              </p:ext>
            </p:extLst>
          </p:nvPr>
        </p:nvGraphicFramePr>
        <p:xfrm>
          <a:off x="6589450" y="1883890"/>
          <a:ext cx="3517267" cy="102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41200" progId="Equation.DSMT4">
                  <p:embed/>
                </p:oleObj>
              </mc:Choice>
              <mc:Fallback>
                <p:oleObj name="Equation" r:id="rId12" imgW="82548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9450" y="1883890"/>
                        <a:ext cx="3517267" cy="102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06FB937-E572-23EC-3652-FD3334597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42923"/>
              </p:ext>
            </p:extLst>
          </p:nvPr>
        </p:nvGraphicFramePr>
        <p:xfrm>
          <a:off x="6666915" y="2984625"/>
          <a:ext cx="1716956" cy="70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66400" progId="Equation.DSMT4">
                  <p:embed/>
                </p:oleObj>
              </mc:Choice>
              <mc:Fallback>
                <p:oleObj name="Equation" r:id="rId14" imgW="825480" imgH="2664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C2EE9F3-8F76-C280-6580-8DB7A6E15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6915" y="2984625"/>
                        <a:ext cx="1716956" cy="705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A9BB04E-53FC-F16E-619A-9E5190166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68914"/>
              </p:ext>
            </p:extLst>
          </p:nvPr>
        </p:nvGraphicFramePr>
        <p:xfrm>
          <a:off x="8878925" y="2930424"/>
          <a:ext cx="1876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706FB937-E572-23EC-3652-FD3334597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78925" y="2930424"/>
                        <a:ext cx="18764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373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4BA2B51-DA13-DCE9-721E-DC107D2F5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2CB681-C1E6-E636-A3E8-82D30DBF1209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7ABF3D5-883F-4854-BF42-6E093EBA4ADE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A688B50-ADDB-A7CE-9F68-BFF4AD056EAB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555FC3F-ACDD-1FC5-624D-04B40EDC4996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9BB309-211A-E7A0-9EA8-4C75C060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3076"/>
              </p:ext>
            </p:extLst>
          </p:nvPr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AFE27E7-9A2A-653E-7FA0-D49655E7C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A6EA459-3EC1-61AD-3C73-EF659A409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72D0DED-E228-C7F3-2222-0301A0088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702BE1A0-6710-36E3-5A42-00BE10A6669F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A873C21C-C1E2-C823-ACD2-08CC7D903829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47E429B4-E73A-2EE6-DAA6-386D5442EC8A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E34EDFA-27BF-7604-9C21-94E0E9EE5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14561"/>
              </p:ext>
            </p:extLst>
          </p:nvPr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9BB309-211A-E7A0-9EA8-4C75C0605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49DC8B-D8A7-0F56-090F-6959EDF05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1910"/>
              </p:ext>
            </p:extLst>
          </p:nvPr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E34EDFA-27BF-7604-9C21-94E0E9EE5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9A5C4642-49A2-8D99-E416-146F47930EE3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A757CAE-7559-7F36-3E44-EC5A9A86E6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3365" y="4127127"/>
            <a:ext cx="3602666" cy="188396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BA529D5D-5CD8-72A4-F0B0-91C64C8DE034}"/>
              </a:ext>
            </a:extLst>
          </p:cNvPr>
          <p:cNvSpPr txBox="1"/>
          <p:nvPr/>
        </p:nvSpPr>
        <p:spPr>
          <a:xfrm>
            <a:off x="8206928" y="4032178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893160A-2C14-2F3A-09A0-76340D4FA652}"/>
              </a:ext>
            </a:extLst>
          </p:cNvPr>
          <p:cNvGrpSpPr/>
          <p:nvPr/>
        </p:nvGrpSpPr>
        <p:grpSpPr>
          <a:xfrm>
            <a:off x="1652815" y="1284963"/>
            <a:ext cx="1813488" cy="1726368"/>
            <a:chOff x="1652815" y="1284963"/>
            <a:chExt cx="1813488" cy="1726368"/>
          </a:xfrm>
        </p:grpSpPr>
        <p:pic>
          <p:nvPicPr>
            <p:cNvPr id="65" name="Picture 6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2286605A-6E37-6941-560E-B0FD07627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0C05D63-98E4-0626-5CE4-9A5477EE9296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674DDB-C429-F988-8320-EE5F3A282491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3692D06-317E-693C-A9A7-F87D36C0A009}"/>
              </a:ext>
            </a:extLst>
          </p:cNvPr>
          <p:cNvSpPr/>
          <p:nvPr/>
        </p:nvSpPr>
        <p:spPr>
          <a:xfrm>
            <a:off x="3600895" y="1533009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B0AD536-C9ED-2120-2323-7EA3DF9795E8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65F8A4C5-CBB6-5567-47DC-6D365273B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66400" progId="Equation.DSMT4">
                    <p:embed/>
                  </p:oleObj>
                </mc:Choice>
                <mc:Fallback>
                  <p:oleObj name="Equation" r:id="rId13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8E408CB-EB8C-6D72-836E-F41ED6280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41200" progId="Equation.DSMT4">
                    <p:embed/>
                  </p:oleObj>
                </mc:Choice>
                <mc:Fallback>
                  <p:oleObj name="Equation" r:id="rId15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371B8F2-7626-B501-0331-57320EC49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80800" imgH="431640" progId="Equation.DSMT4">
                    <p:embed/>
                  </p:oleObj>
                </mc:Choice>
                <mc:Fallback>
                  <p:oleObj name="Equation" r:id="rId17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E2915CBC-E5C8-E9E4-02FA-DD9795ABF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444240" progId="Equation.DSMT4">
                    <p:embed/>
                  </p:oleObj>
                </mc:Choice>
                <mc:Fallback>
                  <p:oleObj name="Equation" r:id="rId19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BD035EF-B37A-B259-0911-CA1D1B4F5E7B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2DBEAF7-2D85-0ABB-A582-15A8E9647CF7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9229BFD1-CCF8-4697-EEB7-59B6E22F8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46793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B49DC8B-D8A7-0F56-090F-6959EDF05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AA25F-E1B2-4F41-C228-60FCFC76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4B2E8A-C6FF-AE3C-8C16-38C57518D6F6}"/>
              </a:ext>
            </a:extLst>
          </p:cNvPr>
          <p:cNvGrpSpPr/>
          <p:nvPr/>
        </p:nvGrpSpPr>
        <p:grpSpPr>
          <a:xfrm>
            <a:off x="368038" y="2963834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1CE7D7-7CC6-2E37-22F5-C6B734083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66400" progId="Equation.DSMT4">
                    <p:embed/>
                  </p:oleObj>
                </mc:Choice>
                <mc:Fallback>
                  <p:oleObj name="Equation" r:id="rId2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C81A6D-E839-77D2-4000-DDC7652D0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31640" progId="Equation.DSMT4">
                    <p:embed/>
                  </p:oleObj>
                </mc:Choice>
                <mc:Fallback>
                  <p:oleObj name="Equation" r:id="rId4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705EEA7-6E4C-B164-7AC1-AC714F09C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7F8EA28-CB8B-0178-0FC1-ECB6C4C8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44240" progId="Equation.DSMT4">
                    <p:embed/>
                  </p:oleObj>
                </mc:Choice>
                <mc:Fallback>
                  <p:oleObj name="Equation" r:id="rId8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 graph of energy&#10;&#10;AI-generated content may be incorrect.">
            <a:extLst>
              <a:ext uri="{FF2B5EF4-FFF2-40B4-BE49-F238E27FC236}">
                <a16:creationId xmlns:a16="http://schemas.microsoft.com/office/drawing/2014/main" id="{4F7A2407-C17D-4DB2-9F7C-74B0FA61A7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18" y="2742078"/>
            <a:ext cx="4954993" cy="38863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D95DBB-F92F-4571-8BF7-B44E52BD5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BFEC6F3-A71F-D81F-C6DF-480E67FA56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BE09394-3544-704D-08E6-E53C200ED5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D91FBE2-43D5-CC78-818F-C178F1B62523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29EAD959-2E04-F712-DC06-43F220C7911C}"/>
              </a:ext>
            </a:extLst>
          </p:cNvPr>
          <p:cNvSpPr/>
          <p:nvPr/>
        </p:nvSpPr>
        <p:spPr>
          <a:xfrm rot="6838445">
            <a:off x="2443611" y="3005294"/>
            <a:ext cx="2181622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6A8B5142-04A6-E66C-3EA3-597B657C204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A3C2AE8-FB56-4F0D-67EB-8510050E94B6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58FD9F-0C7F-8B28-BB9A-CC9EA47424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587C6-446C-5512-AF26-459F1ABB4BCD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22F0A89-672A-E80D-1C7A-6A0B04B161A2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70" name="Picture 69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7D1D1376-64FC-3A06-EDCD-156E36597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31D82EA-D7D4-A88E-F226-DAD92D5F326E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D77C49A-ED3D-390A-C50B-4889207EAF94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04DE03F-B49D-2C8A-E04B-F607C42E4303}"/>
              </a:ext>
            </a:extLst>
          </p:cNvPr>
          <p:cNvSpPr/>
          <p:nvPr/>
        </p:nvSpPr>
        <p:spPr>
          <a:xfrm>
            <a:off x="3586717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CF885-EC5F-0204-01C4-040589E2A33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793DF9B-FF93-EEBC-3AB1-12548C689374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90E7C1B-D4C2-E632-BAF0-A883D1EE1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41200" progId="Equation.DSMT4">
                    <p:embed/>
                  </p:oleObj>
                </mc:Choice>
                <mc:Fallback>
                  <p:oleObj name="Equation" r:id="rId16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4870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55674-51E3-5C62-F538-A5B3EEBE6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FA5E45-DE7C-4A47-8BAE-8E0A101C6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97E960-F881-4658-61BD-1C633FCE943D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97DB39-9466-8954-661D-9DA8A2D47963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562ADE9-AA22-B4D4-6070-5D624BAA2760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9994174-9395-FEEC-7B0F-DEF2C5100BB1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34B07-2B8D-14EE-FD86-12BF11F32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B2F5CE4-02FB-930F-2894-A57D685CE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05A38FC-2013-6DA3-BB3E-CE8173F6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6F87064-22FB-9314-6DA0-04885446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39C9A1FA-719C-BF00-F18E-A32D57278AF8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8D437B33-6D7B-3344-26D8-ECA9F067268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8EE83E7-E5B4-30CB-4096-73AC876D6FD0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AAB1D62-D6AC-1A91-0490-EFF4368F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DF8C3EF-EB4E-454F-709C-D7C028025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93BA42-FEB7-2819-2DA2-C2AC15A0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8511D16-0695-041B-1E30-9D8238AA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820E0D8C-DD59-EA89-77AB-D369B19E108B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21382-8E2C-09C6-5C97-6CED1DE1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AA39FB-40C0-A2EF-BDD1-BEB4FBC3ED4A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pic>
        <p:nvPicPr>
          <p:cNvPr id="4" name="Picture 3" descr="A graph of energy&#10;&#10;AI-generated content may be incorrect.">
            <a:extLst>
              <a:ext uri="{FF2B5EF4-FFF2-40B4-BE49-F238E27FC236}">
                <a16:creationId xmlns:a16="http://schemas.microsoft.com/office/drawing/2014/main" id="{C4D7914D-D721-3352-DC2E-9C838D2E07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92" y="2967876"/>
            <a:ext cx="4719599" cy="364083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166042A-C021-D182-4290-E9C055F1E5A1}"/>
              </a:ext>
            </a:extLst>
          </p:cNvPr>
          <p:cNvSpPr/>
          <p:nvPr/>
        </p:nvSpPr>
        <p:spPr>
          <a:xfrm rot="6838445">
            <a:off x="5663959" y="2966790"/>
            <a:ext cx="2242745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8C70643-6B43-D396-BB09-7CCDEBBD4619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6" name="Picture 5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3EE56411-A388-CB50-7C9F-860838D6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3F8C0F-2864-2F6E-1227-B54F23C46C54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93E457C-C79A-AFB9-01C0-5B1AE39F107D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C5ED82B-F0E8-D758-6AFE-EAF631A66076}"/>
              </a:ext>
            </a:extLst>
          </p:cNvPr>
          <p:cNvSpPr/>
          <p:nvPr/>
        </p:nvSpPr>
        <p:spPr>
          <a:xfrm>
            <a:off x="3558363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9589868-9365-F3F8-1263-91A5B627EA06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C868E91-C1B3-1A57-6848-5545C2ADBB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66400" progId="Equation.DSMT4">
                    <p:embed/>
                  </p:oleObj>
                </mc:Choice>
                <mc:Fallback>
                  <p:oleObj name="Equation" r:id="rId14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31BB1A0-8536-6D61-88F5-6685862E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B35DA9F-54B3-DBE5-819A-1648D10A0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431640" progId="Equation.DSMT4">
                    <p:embed/>
                  </p:oleObj>
                </mc:Choice>
                <mc:Fallback>
                  <p:oleObj name="Equation" r:id="rId18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90C526C-E592-64F0-51D0-ED5A2C643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57120" imgH="444240" progId="Equation.DSMT4">
                    <p:embed/>
                  </p:oleObj>
                </mc:Choice>
                <mc:Fallback>
                  <p:oleObj name="Equation" r:id="rId20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D9CC3E-0D64-9636-A074-9FF8DC940EC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47DEF0-9C15-4850-18F7-68D45A03161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0AC7A9-1137-0E33-85A5-F391E3205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20560" imgH="241200" progId="Equation.DSMT4">
                    <p:embed/>
                  </p:oleObj>
                </mc:Choice>
                <mc:Fallback>
                  <p:oleObj name="Equation" r:id="rId22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40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D2814-9F4F-7D93-1546-9083977F3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DCBBE4-B39D-B539-8C7B-9CA236D67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92FDE4D-6F86-C230-2E20-91666A06EED1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19FA8C4-AF26-7584-458B-DE86977B7F76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CEF03-D456-87B1-A5CD-F6B400CA7FDE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FA6C26-D2EA-12C1-E413-DB0555C59BD3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AFC4B8-35F1-5982-D714-3104F6AD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B34B07-2B8D-14EE-FD86-12BF11F32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7E541916-F55A-36C6-93FC-9930FE9A1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98F43E-7870-F552-4038-4FA18B485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0B11377-1355-8795-8A7D-E66FB1162E9A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3D1E3BC-B7A5-DE44-9573-8B182C82AD88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F41B0CF-BF77-6ABB-A5BF-8345F2FC263B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63C4F6-C8B4-DC8B-45AF-5FB8B680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AAB1D62-D6AC-1A91-0490-EFF4368F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BC04B1-EDAC-693D-FCA9-F210F8D9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93BA42-FEB7-2819-2DA2-C2AC15A05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0B78CB93-3803-B1E8-749C-D0A2C63E6366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39A4B-3DAA-C5E4-1E4F-774680B98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9402" y="4095851"/>
            <a:ext cx="3401696" cy="2472501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AC64F67D-0471-B571-95F9-E15897935537}"/>
              </a:ext>
            </a:extLst>
          </p:cNvPr>
          <p:cNvSpPr/>
          <p:nvPr/>
        </p:nvSpPr>
        <p:spPr>
          <a:xfrm rot="3782739">
            <a:off x="8301168" y="3694589"/>
            <a:ext cx="858994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6CBFB2-3D21-5C27-7C35-77F46A66DBEA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1B0ADC-D1E1-B8F8-ECAD-9E5E398F0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3682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66400" progId="Equation.DSMT4">
                    <p:embed/>
                  </p:oleObj>
                </mc:Choice>
                <mc:Fallback>
                  <p:oleObj name="Equation" r:id="rId12" imgW="685800" imgH="2664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3E967E2D-8821-0B89-5559-CE0343475C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70DCF4B-11C2-81FD-87F5-4A2C10D46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6160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41200" progId="Equation.DSMT4">
                    <p:embed/>
                  </p:oleObj>
                </mc:Choice>
                <mc:Fallback>
                  <p:oleObj name="Equation" r:id="rId14" imgW="825480" imgH="2412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16EBF7E-C7D4-15BA-280F-5FB7F3272D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83033D3-9F57-2271-BBFA-AE5A2C0D8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4316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0800" imgH="431640" progId="Equation.DSMT4">
                    <p:embed/>
                  </p:oleObj>
                </mc:Choice>
                <mc:Fallback>
                  <p:oleObj name="Equation" r:id="rId16" imgW="1180800" imgH="4316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9D7DEF66-8BDD-29D6-D599-F7B8811325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5B1894C-8FEA-D430-F82C-F6D11241B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177916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44240" progId="Equation.DSMT4">
                    <p:embed/>
                  </p:oleObj>
                </mc:Choice>
                <mc:Fallback>
                  <p:oleObj name="Equation" r:id="rId18" imgW="1257120" imgH="4442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9216FD61-123A-DE4F-01DE-083B85C044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E82197-316E-9B24-EE5C-298A1F706D7D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15" name="Picture 1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49C089EE-6EF0-9CE4-2AE8-BC40CC414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6BE152F-D060-DCF9-0721-370C9C33DBDA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53F874E-D8FC-2AE2-BF1C-AC7CB2C4DCF2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83D2A13-3219-D6B5-4B37-4924888D2FE3}"/>
              </a:ext>
            </a:extLst>
          </p:cNvPr>
          <p:cNvSpPr/>
          <p:nvPr/>
        </p:nvSpPr>
        <p:spPr>
          <a:xfrm>
            <a:off x="3565451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BEE2C-F99F-0100-D667-8BBE4E142CB6}"/>
              </a:ext>
            </a:extLst>
          </p:cNvPr>
          <p:cNvSpPr txBox="1"/>
          <p:nvPr/>
        </p:nvSpPr>
        <p:spPr>
          <a:xfrm>
            <a:off x="7410452" y="6441768"/>
            <a:ext cx="416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surface in 4-Dimencional q-</a:t>
            </a:r>
            <a:r>
              <a:rPr lang="en-GB" dirty="0" err="1"/>
              <a:t>dE</a:t>
            </a:r>
            <a:r>
              <a:rPr lang="en-GB" dirty="0"/>
              <a:t> spac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1305E5-AC13-1996-FF41-25344AA96ADA}"/>
              </a:ext>
            </a:extLst>
          </p:cNvPr>
          <p:cNvGrpSpPr/>
          <p:nvPr/>
        </p:nvGrpSpPr>
        <p:grpSpPr>
          <a:xfrm>
            <a:off x="695593" y="190138"/>
            <a:ext cx="9946782" cy="987863"/>
            <a:chOff x="674328" y="190138"/>
            <a:chExt cx="9946782" cy="987863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04F422-5530-8123-983C-4BB45A5E02E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84F9A5-E763-FAF5-BF18-2E903249B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260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304947-0129-2FD8-62BC-D38C52258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D7C4B575-0978-BE29-E26B-ACC70C79E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06" y="1185914"/>
            <a:ext cx="3488978" cy="2718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B94550-70EF-E00A-5756-944DBCE9C657}"/>
              </a:ext>
            </a:extLst>
          </p:cNvPr>
          <p:cNvSpPr txBox="1"/>
          <p:nvPr/>
        </p:nvSpPr>
        <p:spPr>
          <a:xfrm>
            <a:off x="67432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2D5929-FCE9-663B-C05F-EDA82110CA42}"/>
              </a:ext>
            </a:extLst>
          </p:cNvPr>
          <p:cNvSpPr txBox="1"/>
          <p:nvPr/>
        </p:nvSpPr>
        <p:spPr>
          <a:xfrm>
            <a:off x="2393821" y="682023"/>
            <a:ext cx="770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Single crystal position provides hypersurface in 4-D space. To cover whole 4-D volum</a:t>
            </a:r>
            <a:r>
              <a:rPr lang="en-GB" dirty="0"/>
              <a:t>e</a:t>
            </a:r>
            <a:r>
              <a:rPr lang="en-GB" sz="1800" dirty="0"/>
              <a:t>, use rotating crystal. Typical experiment – 200 runs</a:t>
            </a:r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4D3E1C2-DE85-FB9F-F7A9-EC7D9DAD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291" y="3963990"/>
            <a:ext cx="2857804" cy="214335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30B4105-FB47-3DDD-F985-174A7FCB93DB}"/>
              </a:ext>
            </a:extLst>
          </p:cNvPr>
          <p:cNvGrpSpPr/>
          <p:nvPr/>
        </p:nvGrpSpPr>
        <p:grpSpPr>
          <a:xfrm>
            <a:off x="362631" y="1112068"/>
            <a:ext cx="1459272" cy="1192218"/>
            <a:chOff x="3199736" y="3670401"/>
            <a:chExt cx="3010194" cy="213806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EB9BF45-7013-BD90-9775-2F1F9BB43AD1}"/>
                </a:ext>
              </a:extLst>
            </p:cNvPr>
            <p:cNvCxnSpPr/>
            <p:nvPr/>
          </p:nvCxnSpPr>
          <p:spPr>
            <a:xfrm>
              <a:off x="3359493" y="5017172"/>
              <a:ext cx="2548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DF8C88F-28EB-A64D-4F3A-27449274E90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41358" y="3813894"/>
              <a:ext cx="1066463" cy="125429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A690C2-F24B-ED73-DF8D-B7C92B8E2559}"/>
                </a:ext>
              </a:extLst>
            </p:cNvPr>
            <p:cNvSpPr/>
            <p:nvPr/>
          </p:nvSpPr>
          <p:spPr>
            <a:xfrm>
              <a:off x="5814359" y="4916710"/>
              <a:ext cx="186923" cy="20092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153870E-D9B8-DEC0-EC9A-910C81B0C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93" y="3813894"/>
              <a:ext cx="1481865" cy="1203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E874CA-F9A6-17BE-35B3-A3A076A7C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1020"/>
                </p:ext>
              </p:extLst>
            </p:nvPr>
          </p:nvGraphicFramePr>
          <p:xfrm>
            <a:off x="4554994" y="4912535"/>
            <a:ext cx="663575" cy="89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51AFC4B8-35F1-5982-D714-3104F6AD6F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4994" y="4912535"/>
                          <a:ext cx="663575" cy="89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84A06DD-4DA7-D649-83B9-990E13C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8446"/>
                </p:ext>
              </p:extLst>
            </p:nvPr>
          </p:nvGraphicFramePr>
          <p:xfrm>
            <a:off x="3199736" y="3762881"/>
            <a:ext cx="84455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3C63C4F6-C8B4-DC8B-45AF-5FB8B68006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9736" y="3762881"/>
                          <a:ext cx="84455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60864CA-012B-7892-29CB-6E7716980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11856"/>
                </p:ext>
              </p:extLst>
            </p:nvPr>
          </p:nvGraphicFramePr>
          <p:xfrm>
            <a:off x="5470285" y="3670401"/>
            <a:ext cx="723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41200" progId="Equation.DSMT4">
                    <p:embed/>
                  </p:oleObj>
                </mc:Choice>
                <mc:Fallback>
                  <p:oleObj name="Equation" r:id="rId8" imgW="15228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2CBC04B1-EDAC-693D-FCA9-F210F8D904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0285" y="3670401"/>
                          <a:ext cx="7239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row: Circular 58">
              <a:extLst>
                <a:ext uri="{FF2B5EF4-FFF2-40B4-BE49-F238E27FC236}">
                  <a16:creationId xmlns:a16="http://schemas.microsoft.com/office/drawing/2014/main" id="{54E2EFA8-0544-D34B-FA76-17F772321E92}"/>
                </a:ext>
              </a:extLst>
            </p:cNvPr>
            <p:cNvSpPr/>
            <p:nvPr/>
          </p:nvSpPr>
          <p:spPr>
            <a:xfrm rot="8277881">
              <a:off x="5892077" y="4973092"/>
              <a:ext cx="317853" cy="388956"/>
            </a:xfrm>
            <a:prstGeom prst="circular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CAEF2B92-E6FE-DFE0-AABC-A817135B3D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68" y="3931566"/>
            <a:ext cx="3012496" cy="225937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4DE7F3A-0864-0CA2-E950-ABBD79C0A6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06" y="1415636"/>
            <a:ext cx="3007814" cy="22558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3C21D24-E0D1-7C2D-B488-B50FE56E7E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5295" y="3895215"/>
            <a:ext cx="3109432" cy="23320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86E72C-05D1-051B-24E6-743AB576B0D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0323" y="3895215"/>
            <a:ext cx="3401305" cy="2550979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B7A716E-204F-052D-6253-6F27B60099A9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1963681" y="3671497"/>
            <a:ext cx="1572832" cy="70227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4BD3C0-74D0-217E-09C3-01588C3E78B6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3536513" y="3671497"/>
            <a:ext cx="1386053" cy="8387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80255A-597A-3588-C7F7-C6E245AE1C75}"/>
              </a:ext>
            </a:extLst>
          </p:cNvPr>
          <p:cNvCxnSpPr>
            <a:cxnSpLocks/>
          </p:cNvCxnSpPr>
          <p:nvPr/>
        </p:nvCxnSpPr>
        <p:spPr>
          <a:xfrm>
            <a:off x="9052849" y="3494915"/>
            <a:ext cx="1236642" cy="8196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54377DC-5B29-BAA0-DC03-EAE00AE3AA6D}"/>
              </a:ext>
            </a:extLst>
          </p:cNvPr>
          <p:cNvCxnSpPr>
            <a:cxnSpLocks/>
          </p:cNvCxnSpPr>
          <p:nvPr/>
        </p:nvCxnSpPr>
        <p:spPr>
          <a:xfrm flipH="1">
            <a:off x="7491641" y="3494915"/>
            <a:ext cx="1561208" cy="10153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2A52AEF-7953-EC88-663D-67E35BDB1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6632"/>
              </p:ext>
            </p:extLst>
          </p:nvPr>
        </p:nvGraphicFramePr>
        <p:xfrm>
          <a:off x="251075" y="247566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84F9A5-E763-FAF5-BF18-2E903249B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75" y="247566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83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93069-D62B-AC47-4E02-479651403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energy&#10;&#10;AI-generated content may be incorrect.">
            <a:extLst>
              <a:ext uri="{FF2B5EF4-FFF2-40B4-BE49-F238E27FC236}">
                <a16:creationId xmlns:a16="http://schemas.microsoft.com/office/drawing/2014/main" id="{0014574E-3DED-3C4B-2608-DF7769D26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80" y="3372293"/>
            <a:ext cx="3023417" cy="237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D90FBE-469F-7EFB-DDE5-E7DCFE0A6F55}"/>
              </a:ext>
            </a:extLst>
          </p:cNvPr>
          <p:cNvSpPr txBox="1"/>
          <p:nvPr/>
        </p:nvSpPr>
        <p:spPr>
          <a:xfrm>
            <a:off x="674328" y="190138"/>
            <a:ext cx="994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Indirect inelastic instrument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6BD3B-03BC-C964-42B4-EF8967C95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8384" y="3391934"/>
            <a:ext cx="3109432" cy="2332074"/>
          </a:xfrm>
          <a:prstGeom prst="rect">
            <a:avLst/>
          </a:prstGeom>
        </p:spPr>
      </p:pic>
      <p:pic>
        <p:nvPicPr>
          <p:cNvPr id="6" name="Picture 5" descr="A diagram of a crystal analysis&#10;&#10;AI-generated content may be incorrect.">
            <a:extLst>
              <a:ext uri="{FF2B5EF4-FFF2-40B4-BE49-F238E27FC236}">
                <a16:creationId xmlns:a16="http://schemas.microsoft.com/office/drawing/2014/main" id="{484830F7-EA71-E248-1C02-7A696EFAA5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878" y="816928"/>
            <a:ext cx="7478244" cy="2890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C76153-714B-CC48-7BE3-392F06B5144A}"/>
              </a:ext>
            </a:extLst>
          </p:cNvPr>
          <p:cNvSpPr txBox="1"/>
          <p:nvPr/>
        </p:nvSpPr>
        <p:spPr>
          <a:xfrm>
            <a:off x="4463788" y="5743649"/>
            <a:ext cx="657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MUSHRUM will change the game</a:t>
            </a:r>
          </a:p>
        </p:txBody>
      </p:sp>
    </p:spTree>
    <p:extLst>
      <p:ext uri="{BB962C8B-B14F-4D97-AF65-F5344CB8AC3E}">
        <p14:creationId xmlns:p14="http://schemas.microsoft.com/office/powerpoint/2010/main" val="3413808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10565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: HORACE-PACE workflow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A6B7E1D-3805-7D6B-AE44-6A9D31C20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031B0D7-CDA0-A8A2-5632-360DE9CC564E}"/>
              </a:ext>
            </a:extLst>
          </p:cNvPr>
          <p:cNvSpPr txBox="1"/>
          <p:nvPr/>
        </p:nvSpPr>
        <p:spPr>
          <a:xfrm>
            <a:off x="4320367" y="269358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structure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8AF87B-60EE-9AA7-FDB4-B7376FCFDFD5}"/>
              </a:ext>
            </a:extLst>
          </p:cNvPr>
          <p:cNvGrpSpPr/>
          <p:nvPr/>
        </p:nvGrpSpPr>
        <p:grpSpPr>
          <a:xfrm>
            <a:off x="680482" y="1470835"/>
            <a:ext cx="3062177" cy="3987210"/>
            <a:chOff x="680482" y="861237"/>
            <a:chExt cx="3062177" cy="398721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56D75B-6D3A-0E44-D86D-7E64C372EAED}"/>
                </a:ext>
              </a:extLst>
            </p:cNvPr>
            <p:cNvSpPr/>
            <p:nvPr/>
          </p:nvSpPr>
          <p:spPr>
            <a:xfrm>
              <a:off x="680482" y="861237"/>
              <a:ext cx="3062177" cy="3987210"/>
            </a:xfrm>
            <a:prstGeom prst="rect">
              <a:avLst/>
            </a:prstGeom>
            <a:pattFill prst="pct5">
              <a:fgClr>
                <a:schemeClr val="accent6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QW object (Filebacked)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C57F1E-84CF-864B-9BC0-EB0DD40BF2C1}"/>
                </a:ext>
              </a:extLst>
            </p:cNvPr>
            <p:cNvSpPr/>
            <p:nvPr/>
          </p:nvSpPr>
          <p:spPr>
            <a:xfrm>
              <a:off x="812815" y="1389321"/>
              <a:ext cx="1821711" cy="110578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1-4D image in reciprocal coordinate system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D7CABBA-857E-414F-A3C2-09639526CB5C}"/>
                </a:ext>
              </a:extLst>
            </p:cNvPr>
            <p:cNvSpPr/>
            <p:nvPr/>
          </p:nvSpPr>
          <p:spPr>
            <a:xfrm>
              <a:off x="826991" y="2750288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Experiment info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0F7B7AD-16D6-731C-9378-AEA6F8F5FADA}"/>
                </a:ext>
              </a:extLst>
            </p:cNvPr>
            <p:cNvSpPr/>
            <p:nvPr/>
          </p:nvSpPr>
          <p:spPr>
            <a:xfrm>
              <a:off x="797452" y="3802025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ixels (All neutron events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0BC3FC8-8175-3715-73F7-F7A35C449EC9}"/>
              </a:ext>
            </a:extLst>
          </p:cNvPr>
          <p:cNvSpPr/>
          <p:nvPr/>
        </p:nvSpPr>
        <p:spPr>
          <a:xfrm>
            <a:off x="4325681" y="4031510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Multi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Fitting engin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AA3292-84FA-54CA-FFFA-2F4E195E7AB2}"/>
              </a:ext>
            </a:extLst>
          </p:cNvPr>
          <p:cNvSpPr/>
          <p:nvPr/>
        </p:nvSpPr>
        <p:spPr>
          <a:xfrm>
            <a:off x="7836194" y="1463747"/>
            <a:ext cx="3062177" cy="3987210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Toby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nstrument info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SIS instruments models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Resolution function &amp; Resolution convol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215B1F-1E26-B6D0-59FC-01B3BBEAF285}"/>
              </a:ext>
            </a:extLst>
          </p:cNvPr>
          <p:cNvSpPr/>
          <p:nvPr/>
        </p:nvSpPr>
        <p:spPr>
          <a:xfrm>
            <a:off x="4325681" y="1463747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lgorithms to operate with sqw object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CUT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plot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5150F35A-513F-1A1C-ABBA-F7233E4D15AB}"/>
              </a:ext>
            </a:extLst>
          </p:cNvPr>
          <p:cNvCxnSpPr>
            <a:stCxn id="10" idx="3"/>
            <a:endCxn id="12" idx="3"/>
          </p:cNvCxnSpPr>
          <p:nvPr/>
        </p:nvCxnSpPr>
        <p:spPr>
          <a:xfrm flipH="1">
            <a:off x="2619163" y="2551812"/>
            <a:ext cx="15363" cy="2214230"/>
          </a:xfrm>
          <a:prstGeom prst="bentConnector3">
            <a:avLst>
              <a:gd name="adj1" fmla="val -1487991"/>
            </a:avLst>
          </a:prstGeom>
          <a:ln w="254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58B607-85FB-8C5D-E821-954A751280EF}"/>
              </a:ext>
            </a:extLst>
          </p:cNvPr>
          <p:cNvSpPr txBox="1"/>
          <p:nvPr/>
        </p:nvSpPr>
        <p:spPr>
          <a:xfrm rot="5400000">
            <a:off x="1067985" y="3769912"/>
            <a:ext cx="450820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mage is calculated as average from pixels</a:t>
            </a:r>
          </a:p>
          <a:p>
            <a:r>
              <a:rPr lang="en-GB" dirty="0"/>
              <a:t>and serves as the “key” for pixel databa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513060-6B86-182F-4AE7-E811CDF6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7063"/>
              </p:ext>
            </p:extLst>
          </p:nvPr>
        </p:nvGraphicFramePr>
        <p:xfrm>
          <a:off x="1091423" y="87455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884F9A5-E763-FAF5-BF18-2E903249B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423" y="87455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95</TotalTime>
  <Words>257</Words>
  <Application>Microsoft Office PowerPoint</Application>
  <PresentationFormat>Widescreen</PresentationFormat>
  <Paragraphs>6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1_Title slide</vt:lpstr>
      <vt:lpstr>2_Triangles</vt:lpstr>
      <vt:lpstr>3_Pattern</vt:lpstr>
      <vt:lpstr>4_Blank Layouts</vt:lpstr>
      <vt:lpstr>MathType 7.0 Equation</vt:lpstr>
      <vt:lpstr>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35</cp:revision>
  <dcterms:created xsi:type="dcterms:W3CDTF">2023-01-10T12:41:06Z</dcterms:created>
  <dcterms:modified xsi:type="dcterms:W3CDTF">2025-02-25T09:4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